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2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99" r:id="rId3"/>
  </p:sldMasterIdLst>
  <p:notesMasterIdLst>
    <p:notesMasterId r:id="rId15"/>
  </p:notesMasterIdLst>
  <p:sldIdLst>
    <p:sldId id="256" r:id="rId4"/>
    <p:sldId id="266" r:id="rId5"/>
    <p:sldId id="260" r:id="rId6"/>
    <p:sldId id="262" r:id="rId7"/>
    <p:sldId id="269" r:id="rId8"/>
    <p:sldId id="270" r:id="rId9"/>
    <p:sldId id="263" r:id="rId10"/>
    <p:sldId id="264" r:id="rId11"/>
    <p:sldId id="267" r:id="rId12"/>
    <p:sldId id="268" r:id="rId13"/>
    <p:sldId id="25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C5EB0-92C7-4919-85BD-8E935263FA3F}" type="datetimeFigureOut">
              <a:rPr lang="en-GB" smtClean="0"/>
              <a:t>11/09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951C79-640F-4E3A-9E51-6D5B278020B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2070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657209-4C82-4A92-9C1F-20E5AF82DD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985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657209-4C82-4A92-9C1F-20E5AF82DD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8663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>
              <a:spcBef>
                <a:spcPts val="480"/>
              </a:spcBef>
              <a:buFont typeface="Arial" panose="020B0604020202020204" pitchFamily="34" charset="0"/>
              <a:buChar char="•"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657209-4C82-4A92-9C1F-20E5AF82DD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24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>
              <a:spcBef>
                <a:spcPts val="480"/>
              </a:spcBef>
              <a:buFont typeface="Arial" panose="020B0604020202020204" pitchFamily="34" charset="0"/>
              <a:buChar char="•"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657209-4C82-4A92-9C1F-20E5AF82DD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07585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57209-4C82-4A92-9C1F-20E5AF82DDB2}" type="slidenum">
              <a:rPr lang="en-GB" smtClean="0">
                <a:solidFill>
                  <a:prstClr val="black"/>
                </a:solidFill>
              </a:rPr>
              <a:pPr/>
              <a:t>7</a:t>
            </a:fld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264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57209-4C82-4A92-9C1F-20E5AF82DDB2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5662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657209-4C82-4A92-9C1F-20E5AF82DD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5768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9.png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1.png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3.png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7.png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9.png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1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3.png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3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3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3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7.png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rporate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2708920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3933056"/>
            <a:ext cx="7992888" cy="1656184"/>
          </a:xfrm>
        </p:spPr>
        <p:txBody>
          <a:bodyPr>
            <a:normAutofit/>
          </a:bodyPr>
          <a:lstStyle>
            <a:lvl1pPr marL="0" indent="0" algn="l">
              <a:buNone/>
              <a:defRPr sz="3600" b="1">
                <a:solidFill>
                  <a:srgbClr val="BBA46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ulster.ac.u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73358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rporate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2708920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3933056"/>
            <a:ext cx="7992888" cy="1656184"/>
          </a:xfrm>
        </p:spPr>
        <p:txBody>
          <a:bodyPr>
            <a:normAutofit/>
          </a:bodyPr>
          <a:lstStyle>
            <a:lvl1pPr marL="0" indent="0" algn="l">
              <a:buNone/>
              <a:defRPr sz="3600" b="1">
                <a:solidFill>
                  <a:srgbClr val="BBA46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ulster.ac.u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0281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orporate Divi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3861048"/>
            <a:ext cx="7772400" cy="1362075"/>
          </a:xfrm>
        </p:spPr>
        <p:txBody>
          <a:bodyPr anchor="t"/>
          <a:lstStyle>
            <a:lvl1pPr algn="l">
              <a:defRPr sz="4000" b="1" cap="none" baseline="0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 cap="none" baseline="0" dirty="0"/>
              <a:t>Divider Tit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4593109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32545889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rgbClr val="4A4A4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2050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59592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15048694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5720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4403114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t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722343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722343"/>
                </a:solidFill>
              </a:rPr>
              <a:t>ulster.ac.uk</a:t>
            </a:r>
            <a:endParaRPr lang="en-GB" dirty="0">
              <a:solidFill>
                <a:srgbClr val="7223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729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752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789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752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5867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3134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7066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DBE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C7114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C7114F"/>
                </a:solidFill>
              </a:rPr>
              <a:t>ulster.ac.uk</a:t>
            </a:r>
            <a:endParaRPr lang="en-GB" dirty="0">
              <a:solidFill>
                <a:srgbClr val="C7114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3782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023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83199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72668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9829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&amp;E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D65E0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D65E06"/>
                </a:solidFill>
              </a:rPr>
              <a:t>ulster.ac.uk</a:t>
            </a:r>
            <a:endParaRPr lang="en-GB" dirty="0">
              <a:solidFill>
                <a:srgbClr val="D65E0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168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 descr="UU Computers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96524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 descr="UU Computers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71710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 descr="UU Computers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37742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 descr="UU Computers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7665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cial Science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357E29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357E29"/>
                </a:solidFill>
              </a:rPr>
              <a:t>ulster.ac.uk</a:t>
            </a:r>
            <a:endParaRPr lang="en-GB" dirty="0">
              <a:solidFill>
                <a:srgbClr val="357E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3713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2" name="Picture 1" descr="UU Social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81850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0786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17315844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01846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lth Science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005C73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5C73"/>
                </a:solidFill>
              </a:rPr>
              <a:t>ulster.ac.uk</a:t>
            </a:r>
            <a:endParaRPr lang="en-GB" dirty="0">
              <a:solidFill>
                <a:srgbClr val="005C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887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Titl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23251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153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-27384"/>
            <a:ext cx="8397145" cy="688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9303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91325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siness School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68"/>
            <a:ext cx="7992888" cy="1470025"/>
          </a:xfrm>
        </p:spPr>
        <p:txBody>
          <a:bodyPr anchor="b">
            <a:normAutofit/>
          </a:bodyPr>
          <a:lstStyle>
            <a:lvl1pPr algn="l">
              <a:defRPr sz="7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3600" b="1">
                <a:solidFill>
                  <a:srgbClr val="0DB4E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0" y="5949280"/>
            <a:ext cx="2583904" cy="43204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DB4E6"/>
                </a:solidFill>
              </a:rPr>
              <a:t>ulster.ac.uk</a:t>
            </a:r>
            <a:endParaRPr lang="en-GB" dirty="0">
              <a:solidFill>
                <a:srgbClr val="0DB4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7227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Titl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026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07496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0424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-27384"/>
            <a:ext cx="8397145" cy="688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0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97206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36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300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91497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/>
            </a:lvl1pPr>
            <a:lvl2pPr>
              <a:buFont typeface="Wingdings" pitchFamily="2" charset="2"/>
              <a:buChar char="Ø"/>
              <a:defRPr b="0"/>
            </a:lvl2pPr>
            <a:lvl3pPr>
              <a:buFont typeface="Courier New" pitchFamily="49" charset="0"/>
              <a:buChar char="o"/>
              <a:defRPr sz="2400" b="0"/>
            </a:lvl3pPr>
            <a:lvl4pPr>
              <a:buFont typeface="Wingdings" pitchFamily="2" charset="2"/>
              <a:buChar char="§"/>
              <a:defRPr sz="2400" b="0"/>
            </a:lvl4pPr>
            <a:lvl5pPr>
              <a:defRPr sz="2400" b="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343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rporate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2708922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3933056"/>
            <a:ext cx="7992888" cy="1656184"/>
          </a:xfrm>
        </p:spPr>
        <p:txBody>
          <a:bodyPr>
            <a:normAutofit/>
          </a:bodyPr>
          <a:lstStyle>
            <a:lvl1pPr marL="0" indent="0" algn="l">
              <a:buNone/>
              <a:defRPr sz="2700" b="1">
                <a:solidFill>
                  <a:srgbClr val="BBA46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/>
              <a:t>ulster.ac.uk</a:t>
            </a:r>
            <a:endParaRPr lang="en-GB" sz="2700" dirty="0"/>
          </a:p>
        </p:txBody>
      </p:sp>
    </p:spTree>
    <p:extLst>
      <p:ext uri="{BB962C8B-B14F-4D97-AF65-F5344CB8AC3E}">
        <p14:creationId xmlns:p14="http://schemas.microsoft.com/office/powerpoint/2010/main" val="28854336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orporate Divi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3861050"/>
            <a:ext cx="7772400" cy="1362075"/>
          </a:xfrm>
        </p:spPr>
        <p:txBody>
          <a:bodyPr anchor="t"/>
          <a:lstStyle>
            <a:lvl1pPr algn="l">
              <a:defRPr sz="3000" b="1" cap="none" baseline="0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 cap="none" baseline="0" dirty="0"/>
              <a:t>Divider Tit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22313" y="4593111"/>
            <a:ext cx="7772400" cy="1500187"/>
          </a:xfrm>
        </p:spPr>
        <p:txBody>
          <a:bodyPr anchor="t"/>
          <a:lstStyle>
            <a:lvl1pPr marL="0" indent="0">
              <a:buNone/>
              <a:defRPr sz="15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954827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4A4A4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2050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86734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221648058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107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rporat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2" descr="C:\Users\MDunne\Desktop\UU Corporate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6199"/>
            <a:ext cx="1310000" cy="7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1A2A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BBA46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</p:spTree>
    <p:extLst>
      <p:ext uri="{BB962C8B-B14F-4D97-AF65-F5344CB8AC3E}">
        <p14:creationId xmlns:p14="http://schemas.microsoft.com/office/powerpoint/2010/main" val="5068993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t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722343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722343"/>
                </a:solidFill>
              </a:rPr>
              <a:t>ulster.ac.uk</a:t>
            </a:r>
            <a:endParaRPr lang="en-GB" sz="2700" dirty="0">
              <a:solidFill>
                <a:srgbClr val="7223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6974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752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30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752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757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479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47415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DBE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C7114F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C7114F"/>
                </a:solidFill>
              </a:rPr>
              <a:t>ulster.ac.uk</a:t>
            </a:r>
            <a:endParaRPr lang="en-GB" sz="2700" dirty="0">
              <a:solidFill>
                <a:srgbClr val="C7114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0304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16038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935670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151473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Arts, Design, Built Env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C7114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1" descr="UU Arts&amp;Design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1804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&amp;E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D65E06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D65E06"/>
                </a:solidFill>
              </a:rPr>
              <a:t>ulster.ac.uk</a:t>
            </a:r>
            <a:endParaRPr lang="en-GB" sz="2700" dirty="0">
              <a:solidFill>
                <a:srgbClr val="D65E0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76811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6" descr="UU Computers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88504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 descr="UU Computers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08218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 descr="UU Computers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374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&amp;E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D65E0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 descr="UU Computers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62783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cial Science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357E29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357E29"/>
                </a:solidFill>
              </a:rPr>
              <a:t>ulster.ac.uk</a:t>
            </a:r>
            <a:endParaRPr lang="en-GB" sz="2700" dirty="0">
              <a:solidFill>
                <a:srgbClr val="357E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6503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2" name="Picture 1" descr="UU Social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4180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359072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5"/>
            <a:ext cx="8397146" cy="6885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13177119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Social Science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357E2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763828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lth Sciences Faculty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005C73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005C73"/>
                </a:solidFill>
              </a:rPr>
              <a:t>ulster.ac.uk</a:t>
            </a:r>
            <a:endParaRPr lang="en-GB" sz="2700" dirty="0">
              <a:solidFill>
                <a:srgbClr val="005C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25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Titl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3969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46337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4"/>
            <a:ext cx="8397145" cy="688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pic>
        <p:nvPicPr>
          <p:cNvPr id="7" name="Picture 1" descr="UU Social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5733256"/>
            <a:ext cx="131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598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ealth Sciences Faculty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05C7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5" y="5733256"/>
            <a:ext cx="1309999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31444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siness School Titl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3568" y="3140970"/>
            <a:ext cx="7992888" cy="1470025"/>
          </a:xfrm>
        </p:spPr>
        <p:txBody>
          <a:bodyPr anchor="b">
            <a:normAutofit/>
          </a:bodyPr>
          <a:lstStyle>
            <a:lvl1pPr algn="l">
              <a:defRPr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it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3568" y="4437112"/>
            <a:ext cx="7992888" cy="1656184"/>
          </a:xfrm>
        </p:spPr>
        <p:txBody>
          <a:bodyPr anchor="t">
            <a:normAutofit/>
          </a:bodyPr>
          <a:lstStyle>
            <a:lvl1pPr marL="0" indent="0" algn="l">
              <a:buNone/>
              <a:defRPr sz="2700" b="1">
                <a:solidFill>
                  <a:srgbClr val="0DB4E6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Text</a:t>
            </a:r>
            <a:endParaRPr lang="en-GB" dirty="0"/>
          </a:p>
        </p:txBody>
      </p:sp>
      <p:sp>
        <p:nvSpPr>
          <p:cNvPr id="12" name="Subtitle 2"/>
          <p:cNvSpPr txBox="1">
            <a:spLocks/>
          </p:cNvSpPr>
          <p:nvPr userDrawn="1"/>
        </p:nvSpPr>
        <p:spPr>
          <a:xfrm>
            <a:off x="611561" y="5949280"/>
            <a:ext cx="2583904" cy="432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>
                <a:solidFill>
                  <a:srgbClr val="0DB4E6"/>
                </a:solidFill>
              </a:rPr>
              <a:t>ulster.ac.uk</a:t>
            </a:r>
            <a:endParaRPr lang="en-GB" sz="2700" dirty="0">
              <a:solidFill>
                <a:srgbClr val="0DB4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9981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Title Content 1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026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30842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"/>
            <a:ext cx="6286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7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332788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Im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-27384"/>
            <a:ext cx="8397145" cy="6885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27384"/>
            <a:ext cx="6264139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74840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952128"/>
            <a:ext cx="4464496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4" y="1600201"/>
            <a:ext cx="4464496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10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43474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Business School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562074"/>
          </a:xfrm>
        </p:spPr>
        <p:txBody>
          <a:bodyPr>
            <a:noAutofit/>
          </a:bodyPr>
          <a:lstStyle>
            <a:lvl1pPr algn="l">
              <a:defRPr sz="2700" b="1">
                <a:solidFill>
                  <a:srgbClr val="0DB4E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67544" y="764704"/>
            <a:ext cx="8208912" cy="460648"/>
          </a:xfrm>
        </p:spPr>
        <p:txBody>
          <a:bodyPr>
            <a:noAutofit/>
          </a:bodyPr>
          <a:lstStyle>
            <a:lvl1pPr marL="0" indent="0">
              <a:buNone/>
              <a:defRPr sz="2250" b="1">
                <a:solidFill>
                  <a:srgbClr val="8D8C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Sub Hea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7545" y="1600201"/>
            <a:ext cx="8280920" cy="3917032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GB" dirty="0"/>
              <a:t>Text</a:t>
            </a:r>
          </a:p>
        </p:txBody>
      </p:sp>
      <p:pic>
        <p:nvPicPr>
          <p:cNvPr id="6" name="Picture 2" descr="C:\Users\MDunne\Desktop\UU Business School 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6"/>
            <a:ext cx="1310400" cy="82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9929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slideLayout" Target="../slideLayouts/slideLayout38.xml"/><Relationship Id="rId3" Type="http://schemas.openxmlformats.org/officeDocument/2006/relationships/slideLayout" Target="../slideLayouts/slideLayout15.xml"/><Relationship Id="rId21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46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slideLayout" Target="../slideLayouts/slideLayout37.xml"/><Relationship Id="rId33" Type="http://schemas.openxmlformats.org/officeDocument/2006/relationships/slideLayout" Target="../slideLayouts/slideLayout45.xml"/><Relationship Id="rId38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slideLayout" Target="../slideLayouts/slideLayout32.xml"/><Relationship Id="rId29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36.xml"/><Relationship Id="rId32" Type="http://schemas.openxmlformats.org/officeDocument/2006/relationships/slideLayout" Target="../slideLayouts/slideLayout44.xml"/><Relationship Id="rId37" Type="http://schemas.openxmlformats.org/officeDocument/2006/relationships/slideLayout" Target="../slideLayouts/slideLayout49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slideLayout" Target="../slideLayouts/slideLayout35.xml"/><Relationship Id="rId28" Type="http://schemas.openxmlformats.org/officeDocument/2006/relationships/slideLayout" Target="../slideLayouts/slideLayout40.xml"/><Relationship Id="rId36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31" Type="http://schemas.openxmlformats.org/officeDocument/2006/relationships/slideLayout" Target="../slideLayouts/slideLayout43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slideLayout" Target="../slideLayouts/slideLayout34.xml"/><Relationship Id="rId27" Type="http://schemas.openxmlformats.org/officeDocument/2006/relationships/slideLayout" Target="../slideLayouts/slideLayout39.xml"/><Relationship Id="rId30" Type="http://schemas.openxmlformats.org/officeDocument/2006/relationships/slideLayout" Target="../slideLayouts/slideLayout42.xml"/><Relationship Id="rId35" Type="http://schemas.openxmlformats.org/officeDocument/2006/relationships/slideLayout" Target="../slideLayouts/slideLayout4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slideLayout" Target="../slideLayouts/slideLayout67.xml"/><Relationship Id="rId26" Type="http://schemas.openxmlformats.org/officeDocument/2006/relationships/slideLayout" Target="../slideLayouts/slideLayout75.xml"/><Relationship Id="rId3" Type="http://schemas.openxmlformats.org/officeDocument/2006/relationships/slideLayout" Target="../slideLayouts/slideLayout52.xml"/><Relationship Id="rId21" Type="http://schemas.openxmlformats.org/officeDocument/2006/relationships/slideLayout" Target="../slideLayouts/slideLayout70.xml"/><Relationship Id="rId34" Type="http://schemas.openxmlformats.org/officeDocument/2006/relationships/slideLayout" Target="../slideLayouts/slideLayout83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5" Type="http://schemas.openxmlformats.org/officeDocument/2006/relationships/slideLayout" Target="../slideLayouts/slideLayout74.xml"/><Relationship Id="rId33" Type="http://schemas.openxmlformats.org/officeDocument/2006/relationships/slideLayout" Target="../slideLayouts/slideLayout82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20" Type="http://schemas.openxmlformats.org/officeDocument/2006/relationships/slideLayout" Target="../slideLayouts/slideLayout69.xml"/><Relationship Id="rId29" Type="http://schemas.openxmlformats.org/officeDocument/2006/relationships/slideLayout" Target="../slideLayouts/slideLayout78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24" Type="http://schemas.openxmlformats.org/officeDocument/2006/relationships/slideLayout" Target="../slideLayouts/slideLayout73.xml"/><Relationship Id="rId32" Type="http://schemas.openxmlformats.org/officeDocument/2006/relationships/slideLayout" Target="../slideLayouts/slideLayout81.xml"/><Relationship Id="rId37" Type="http://schemas.openxmlformats.org/officeDocument/2006/relationships/theme" Target="../theme/theme3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23" Type="http://schemas.openxmlformats.org/officeDocument/2006/relationships/slideLayout" Target="../slideLayouts/slideLayout72.xml"/><Relationship Id="rId28" Type="http://schemas.openxmlformats.org/officeDocument/2006/relationships/slideLayout" Target="../slideLayouts/slideLayout77.xml"/><Relationship Id="rId36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59.xml"/><Relationship Id="rId19" Type="http://schemas.openxmlformats.org/officeDocument/2006/relationships/slideLayout" Target="../slideLayouts/slideLayout68.xml"/><Relationship Id="rId31" Type="http://schemas.openxmlformats.org/officeDocument/2006/relationships/slideLayout" Target="../slideLayouts/slideLayout80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Relationship Id="rId22" Type="http://schemas.openxmlformats.org/officeDocument/2006/relationships/slideLayout" Target="../slideLayouts/slideLayout71.xml"/><Relationship Id="rId27" Type="http://schemas.openxmlformats.org/officeDocument/2006/relationships/slideLayout" Target="../slideLayouts/slideLayout76.xml"/><Relationship Id="rId30" Type="http://schemas.openxmlformats.org/officeDocument/2006/relationships/slideLayout" Target="../slideLayouts/slideLayout79.xml"/><Relationship Id="rId35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C6AE1-2333-4445-AAE9-F4505DEEB201}" type="datetimeFigureOut">
              <a:rPr lang="en-GB" smtClean="0"/>
              <a:t>11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5DD6A-4F4B-48C0-931C-A060E8E98EE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9135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80" r:id="rId19"/>
    <p:sldLayoutId id="2147483681" r:id="rId20"/>
    <p:sldLayoutId id="2147483682" r:id="rId21"/>
    <p:sldLayoutId id="2147483683" r:id="rId22"/>
    <p:sldLayoutId id="2147483684" r:id="rId23"/>
    <p:sldLayoutId id="2147483685" r:id="rId24"/>
    <p:sldLayoutId id="2147483686" r:id="rId25"/>
    <p:sldLayoutId id="2147483687" r:id="rId26"/>
    <p:sldLayoutId id="2147483688" r:id="rId27"/>
    <p:sldLayoutId id="2147483689" r:id="rId28"/>
    <p:sldLayoutId id="2147483690" r:id="rId29"/>
    <p:sldLayoutId id="2147483691" r:id="rId30"/>
    <p:sldLayoutId id="2147483692" r:id="rId31"/>
    <p:sldLayoutId id="2147483693" r:id="rId32"/>
    <p:sldLayoutId id="2147483694" r:id="rId33"/>
    <p:sldLayoutId id="2147483695" r:id="rId34"/>
    <p:sldLayoutId id="2147483696" r:id="rId35"/>
    <p:sldLayoutId id="2147483697" r:id="rId36"/>
    <p:sldLayoutId id="2147483698" r:id="rId37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C6AE1-2333-4445-AAE9-F4505DEEB201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1/09/2017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D5DD6A-4F4B-48C0-931C-A060E8E98EED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589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  <p:sldLayoutId id="2147483722" r:id="rId23"/>
    <p:sldLayoutId id="2147483723" r:id="rId24"/>
    <p:sldLayoutId id="2147483724" r:id="rId25"/>
    <p:sldLayoutId id="2147483725" r:id="rId26"/>
    <p:sldLayoutId id="2147483726" r:id="rId27"/>
    <p:sldLayoutId id="2147483727" r:id="rId28"/>
    <p:sldLayoutId id="2147483728" r:id="rId29"/>
    <p:sldLayoutId id="2147483729" r:id="rId30"/>
    <p:sldLayoutId id="2147483730" r:id="rId31"/>
    <p:sldLayoutId id="2147483731" r:id="rId32"/>
    <p:sldLayoutId id="2147483732" r:id="rId33"/>
    <p:sldLayoutId id="2147483733" r:id="rId34"/>
    <p:sldLayoutId id="2147483734" r:id="rId35"/>
    <p:sldLayoutId id="2147483735" r:id="rId36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9.emf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140968"/>
            <a:ext cx="7391400" cy="1152128"/>
          </a:xfrm>
        </p:spPr>
        <p:txBody>
          <a:bodyPr>
            <a:noAutofit/>
          </a:bodyPr>
          <a:lstStyle/>
          <a:p>
            <a:pPr algn="ctr"/>
            <a:r>
              <a:rPr lang="en-GB" sz="3200" dirty="0"/>
              <a:t>Simulation of thermal radiation from  hydrogen under-expanded jet fi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509120"/>
            <a:ext cx="9144000" cy="1205880"/>
          </a:xfrm>
        </p:spPr>
        <p:txBody>
          <a:bodyPr>
            <a:normAutofit fontScale="47500" lnSpcReduction="20000"/>
          </a:bodyPr>
          <a:lstStyle/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en-GB" sz="6000" b="0" u="sng" dirty="0"/>
              <a:t>D. Cirrone</a:t>
            </a:r>
            <a:r>
              <a:rPr lang="en-GB" sz="6000" b="0" dirty="0"/>
              <a:t>, D. Makarov and V. </a:t>
            </a:r>
            <a:r>
              <a:rPr lang="en-GB" sz="6000" b="0" dirty="0" err="1"/>
              <a:t>Molkov</a:t>
            </a:r>
            <a:endParaRPr lang="en-GB" sz="6000" b="0" baseline="30000" dirty="0"/>
          </a:p>
          <a:p>
            <a:pPr algn="ctr"/>
            <a:r>
              <a:rPr lang="en-GB" sz="4400" b="0" dirty="0" err="1"/>
              <a:t>HySAFER</a:t>
            </a:r>
            <a:r>
              <a:rPr lang="en-GB" sz="4400" b="0" dirty="0"/>
              <a:t> Centre, University of Ulster, Newtownabbey, BT37 0QB, UK</a:t>
            </a:r>
          </a:p>
          <a:p>
            <a:pPr algn="ctr"/>
            <a:r>
              <a:rPr lang="en-GB" sz="4400" b="0" dirty="0"/>
              <a:t>cirrone-dmc@email.ulster.ac.uk, dv.makarov@ulster.ac.uk, v.molkov@ulster.ac.uk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0" y="2204864"/>
            <a:ext cx="9144000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600" b="1" kern="1200">
                <a:solidFill>
                  <a:srgbClr val="BBA46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2400" b="0" dirty="0"/>
              <a:t>7th International Conference on Hydrogen Safety</a:t>
            </a:r>
            <a:br>
              <a:rPr lang="en-GB" sz="2400" b="0" dirty="0"/>
            </a:br>
            <a:r>
              <a:rPr lang="en-GB" sz="2400" b="0" dirty="0"/>
              <a:t>11-13 September 2017, Hamburg, Germany</a:t>
            </a:r>
          </a:p>
        </p:txBody>
      </p:sp>
    </p:spTree>
    <p:extLst>
      <p:ext uri="{BB962C8B-B14F-4D97-AF65-F5344CB8AC3E}">
        <p14:creationId xmlns:p14="http://schemas.microsoft.com/office/powerpoint/2010/main" val="3786972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19256" cy="562074"/>
          </a:xfrm>
        </p:spPr>
        <p:txBody>
          <a:bodyPr/>
          <a:lstStyle/>
          <a:p>
            <a:pPr lvl="0"/>
            <a:r>
              <a:rPr lang="en-GB" sz="3600" dirty="0"/>
              <a:t>Concluding remark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066800"/>
            <a:ext cx="8443665" cy="4876800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Thermal hazards from an under-expanded (900 bar) hydrogen jet fire have been numerically investigated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The blowdown from the high-pressure hydrogen storage tank was modelled as first adiabatic and then isothermal process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Simulation results show excellent CFD model capability to predict flame dynamics during large part of the blowdown process.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Modelling of radiative heat flux shows limited predictive capability during the first stage of hydrogen release (t=0-10 s) and quite a good agreement at later stage (t=10-35 s)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The turbulent flow characteristics have a minor and limited effect compared to the water vapour content in air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Further studies should be conducted to improve performance of the model in reproduction of radiative properties dynamics during the first stage of the release. 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en-GB" sz="2400" dirty="0">
              <a:solidFill>
                <a:schemeClr val="tx1"/>
              </a:solidFill>
            </a:endParaRPr>
          </a:p>
          <a:p>
            <a:endParaRPr lang="en-GB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0631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9512" y="4941168"/>
            <a:ext cx="2808312" cy="1800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371600"/>
            <a:ext cx="5112568" cy="1440160"/>
          </a:xfrm>
        </p:spPr>
        <p:txBody>
          <a:bodyPr>
            <a:normAutofit/>
          </a:bodyPr>
          <a:lstStyle/>
          <a:p>
            <a:pPr algn="ctr"/>
            <a:r>
              <a:rPr lang="en-GB" sz="4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ank you for your attention!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79784" y="4358951"/>
            <a:ext cx="5562600" cy="2514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3700" dirty="0"/>
              <a:t>The authors are grateful to </a:t>
            </a:r>
            <a:r>
              <a:rPr lang="en-GB" sz="3700" dirty="0" err="1"/>
              <a:t>Prof.</a:t>
            </a:r>
            <a:r>
              <a:rPr lang="en-GB" sz="3700" dirty="0"/>
              <a:t> Proust (INERIS) and </a:t>
            </a:r>
            <a:r>
              <a:rPr lang="en-GB" sz="3700" dirty="0" err="1"/>
              <a:t>Dr.</a:t>
            </a:r>
            <a:r>
              <a:rPr lang="en-GB" sz="3700" dirty="0"/>
              <a:t> Studer (CEA). </a:t>
            </a:r>
          </a:p>
          <a:p>
            <a:pPr algn="ctr"/>
            <a:r>
              <a:rPr lang="en-GB" sz="3700" dirty="0"/>
              <a:t> </a:t>
            </a:r>
          </a:p>
          <a:p>
            <a:pPr algn="ctr"/>
            <a:r>
              <a:rPr lang="en-GB" sz="3700" dirty="0"/>
              <a:t>Support of EPSRC through SUPERGEN H2FC Hub and SUPERGEN Challenge, and support of Fuel Cell and Hydrogen 2 Joint Undertaking through NET-Tools project are highly appreciated!</a:t>
            </a:r>
          </a:p>
          <a:p>
            <a:pPr algn="ctr"/>
            <a:endParaRPr lang="en-GB" sz="4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729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19256" cy="562074"/>
          </a:xfrm>
        </p:spPr>
        <p:txBody>
          <a:bodyPr/>
          <a:lstStyle/>
          <a:p>
            <a:pPr lvl="0"/>
            <a:r>
              <a:rPr lang="en-GB" sz="3600" dirty="0"/>
              <a:t>Hydrogen jet fi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81000" y="685800"/>
            <a:ext cx="8208912" cy="460648"/>
          </a:xfrm>
        </p:spPr>
        <p:txBody>
          <a:bodyPr/>
          <a:lstStyle/>
          <a:p>
            <a:pPr lvl="0"/>
            <a:r>
              <a:rPr lang="en-GB" sz="3000" dirty="0"/>
              <a:t>Introduc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81000" y="1447800"/>
            <a:ext cx="8686800" cy="4343400"/>
          </a:xfrm>
        </p:spPr>
        <p:txBody>
          <a:bodyPr>
            <a:noAutofit/>
          </a:bodyPr>
          <a:lstStyle/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GB" sz="2400" dirty="0" err="1">
                <a:solidFill>
                  <a:schemeClr val="tx1"/>
                </a:solidFill>
              </a:rPr>
              <a:t>onboard</a:t>
            </a:r>
            <a:r>
              <a:rPr lang="en-GB" sz="2400" dirty="0">
                <a:solidFill>
                  <a:schemeClr val="tx1"/>
                </a:solidFill>
              </a:rPr>
              <a:t> automotive storage of gaseous hydrogen requires high-pressure tanks (350-700 bar).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In case of release from a damaged tank or a TPRD, the released hydrogen is likely to ignite producing a jet fire.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The resulting jet flame can cover distances of tens of meters, causing life-threatening conditions. </a:t>
            </a:r>
          </a:p>
          <a:p>
            <a:pPr marL="342900" lvl="0" indent="-342900">
              <a:buFont typeface="Wingdings" panose="05000000000000000000" pitchFamily="2" charset="2"/>
              <a:buChar char="§"/>
            </a:pPr>
            <a:r>
              <a:rPr lang="en-GB" sz="2400" dirty="0">
                <a:solidFill>
                  <a:schemeClr val="tx1"/>
                </a:solidFill>
              </a:rPr>
              <a:t>This work aims to create a contemporary CFD model for hydrogen safety engineering able to reproduce the </a:t>
            </a:r>
            <a:r>
              <a:rPr lang="en-US" sz="2400" dirty="0">
                <a:solidFill>
                  <a:schemeClr val="tx1"/>
                </a:solidFill>
              </a:rPr>
              <a:t>dynamics of the radiative heat transfer and flame length of a hydrogen jet fire resulting from the high-pressure tank blowdown (900 bar). </a:t>
            </a:r>
            <a:endParaRPr lang="en-GB" sz="2400" dirty="0">
              <a:solidFill>
                <a:schemeClr val="tx1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§"/>
            </a:pPr>
            <a:endParaRPr lang="en-GB" sz="2400" dirty="0">
              <a:solidFill>
                <a:schemeClr val="tx1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§"/>
            </a:pPr>
            <a:endParaRPr lang="en-GB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555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769" y="4114800"/>
            <a:ext cx="4653031" cy="2314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29680" y="1066800"/>
            <a:ext cx="8661920" cy="5562600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</a:rPr>
              <a:t>Horizontal jet fire experiment at INERIS (Proust et al., 2011).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</a:rPr>
              <a:t>Release located at 1.5 m above the ground.</a:t>
            </a:r>
            <a:br>
              <a:rPr lang="en-GB" sz="2000" dirty="0">
                <a:solidFill>
                  <a:schemeClr val="tx1"/>
                </a:solidFill>
              </a:rPr>
            </a:br>
            <a:endParaRPr lang="en-GB" sz="20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tx1"/>
              </a:solidFill>
            </a:endParaRPr>
          </a:p>
          <a:p>
            <a:pPr algn="just"/>
            <a:r>
              <a:rPr lang="en-GB" sz="2000" dirty="0">
                <a:solidFill>
                  <a:schemeClr val="tx1"/>
                </a:solidFill>
              </a:rPr>
              <a:t>Experimental measurements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</a:rPr>
              <a:t>Pressure and temperature in tank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</a:rPr>
              <a:t>Radiative heat flux 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tx1"/>
                </a:solidFill>
              </a:rPr>
              <a:t>Flame length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83" b="3576"/>
          <a:stretch/>
        </p:blipFill>
        <p:spPr bwMode="auto">
          <a:xfrm>
            <a:off x="3581400" y="2017795"/>
            <a:ext cx="5562600" cy="1774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144" y="152400"/>
            <a:ext cx="8219256" cy="562074"/>
          </a:xfrm>
        </p:spPr>
        <p:txBody>
          <a:bodyPr/>
          <a:lstStyle/>
          <a:p>
            <a:pPr lvl="0"/>
            <a:r>
              <a:rPr lang="en-GB" sz="3600" dirty="0"/>
              <a:t>INERIS experiment</a:t>
            </a:r>
          </a:p>
        </p:txBody>
      </p:sp>
      <p:sp>
        <p:nvSpPr>
          <p:cNvPr id="9" name="Content Placeholder 3"/>
          <p:cNvSpPr>
            <a:spLocks noGrp="1"/>
          </p:cNvSpPr>
          <p:nvPr>
            <p:ph sz="half" idx="1"/>
          </p:nvPr>
        </p:nvSpPr>
        <p:spPr>
          <a:xfrm>
            <a:off x="325488" y="606152"/>
            <a:ext cx="8894712" cy="460648"/>
          </a:xfrm>
        </p:spPr>
        <p:txBody>
          <a:bodyPr/>
          <a:lstStyle/>
          <a:p>
            <a:pPr lvl="0"/>
            <a:r>
              <a:rPr lang="en-GB" sz="3000" dirty="0"/>
              <a:t>Descrip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0" y="3800599"/>
            <a:ext cx="4953000" cy="24740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lvl="0" algn="ctr"/>
            <a:r>
              <a:rPr lang="en-GB" i="1" dirty="0"/>
              <a:t>Geometry of the experimental facility 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3800" y="6324600"/>
            <a:ext cx="5338831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lvl="0" algn="ctr"/>
            <a:r>
              <a:rPr lang="en-GB" i="1" dirty="0"/>
              <a:t>Detail of recess area and sensors position </a:t>
            </a: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2484404"/>
              </p:ext>
            </p:extLst>
          </p:nvPr>
        </p:nvGraphicFramePr>
        <p:xfrm>
          <a:off x="457200" y="2057400"/>
          <a:ext cx="3124200" cy="1944603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0603">
                <a:tc gridSpan="2">
                  <a:txBody>
                    <a:bodyPr/>
                    <a:lstStyle/>
                    <a:p>
                      <a:pPr algn="ctr"/>
                      <a:r>
                        <a:rPr lang="en-GB" sz="1800" dirty="0"/>
                        <a:t>Storage condition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l"/>
                      <a:endParaRPr lang="en-GB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Tank volume, 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2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Pressure,</a:t>
                      </a:r>
                      <a:r>
                        <a:rPr lang="en-GB" sz="1800" baseline="0" dirty="0"/>
                        <a:t> ba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9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Temperature, 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3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Release</a:t>
                      </a:r>
                      <a:r>
                        <a:rPr lang="en-GB" sz="1800" baseline="0" dirty="0"/>
                        <a:t> diameter, mm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1800" dirty="0"/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2197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5410200"/>
            <a:ext cx="20574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19256" cy="562074"/>
          </a:xfrm>
        </p:spPr>
        <p:txBody>
          <a:bodyPr/>
          <a:lstStyle/>
          <a:p>
            <a:r>
              <a:rPr lang="en-GB" sz="3600" dirty="0"/>
              <a:t>CFD Model</a:t>
            </a: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381000" y="667305"/>
            <a:ext cx="9144000" cy="4756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250" b="1" kern="1200">
                <a:solidFill>
                  <a:srgbClr val="BBA46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3000" dirty="0"/>
              <a:t>Numerical details</a:t>
            </a:r>
          </a:p>
        </p:txBody>
      </p:sp>
      <p:pic>
        <p:nvPicPr>
          <p:cNvPr id="4099" name="Picture 3" descr="C:\Users\Donatella Cirrone\Dropbox\Screenshots\Screenshot 2017-02-27 16.26.39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87" t="12679" r="1067" b="11048"/>
          <a:stretch/>
        </p:blipFill>
        <p:spPr bwMode="auto">
          <a:xfrm>
            <a:off x="311440" y="3611597"/>
            <a:ext cx="3727160" cy="272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23091" y="6324600"/>
            <a:ext cx="4191000" cy="304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GB" sz="1600" i="1" dirty="0"/>
              <a:t>Calculation Domain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3D2EE2F4-80EA-41CB-A514-E9A8E2B4DB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1345809"/>
              </p:ext>
            </p:extLst>
          </p:nvPr>
        </p:nvGraphicFramePr>
        <p:xfrm>
          <a:off x="311440" y="820701"/>
          <a:ext cx="8527760" cy="2684499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83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4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2663">
                <a:tc gridSpan="2">
                  <a:txBody>
                    <a:bodyPr/>
                    <a:lstStyle/>
                    <a:p>
                      <a:pPr algn="ctr"/>
                      <a:endParaRPr lang="en-GB" sz="2500" dirty="0"/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2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151">
                <a:tc>
                  <a:txBody>
                    <a:bodyPr/>
                    <a:lstStyle/>
                    <a:p>
                      <a:pPr algn="ctr"/>
                      <a:r>
                        <a:rPr lang="en-GB" sz="2500" dirty="0"/>
                        <a:t>Turbulence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2900" marR="0" lvl="1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GB" sz="2500" dirty="0"/>
                        <a:t>Realizable </a:t>
                      </a:r>
                      <a:r>
                        <a:rPr lang="el-GR" sz="2500" dirty="0"/>
                        <a:t>κ-ε</a:t>
                      </a:r>
                      <a:r>
                        <a:rPr lang="en-GB" sz="2500" dirty="0"/>
                        <a:t> (Shih et al.,1995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5022">
                <a:tc>
                  <a:txBody>
                    <a:bodyPr/>
                    <a:lstStyle/>
                    <a:p>
                      <a:pPr algn="ctr"/>
                      <a:r>
                        <a:rPr lang="en-GB" sz="2500" dirty="0"/>
                        <a:t>Combus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GB" sz="2500" dirty="0"/>
                        <a:t>     Eddy Dissipation Concept (Magnussen, 1981):</a:t>
                      </a:r>
                    </a:p>
                    <a:p>
                      <a:pPr marL="342900" marR="0" lvl="1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GB" sz="2500" dirty="0"/>
                        <a:t>9 species and 18-step chemical reactions from Peters and </a:t>
                      </a:r>
                      <a:r>
                        <a:rPr lang="en-GB" sz="2500" dirty="0" err="1"/>
                        <a:t>Rogg’s</a:t>
                      </a:r>
                      <a:r>
                        <a:rPr lang="en-GB" sz="2500" dirty="0"/>
                        <a:t> kinetic mechanism (1993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663">
                <a:tc>
                  <a:txBody>
                    <a:bodyPr/>
                    <a:lstStyle/>
                    <a:p>
                      <a:pPr algn="ctr"/>
                      <a:r>
                        <a:rPr lang="en-GB" sz="2500" dirty="0"/>
                        <a:t>Radiation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GB" sz="2500" dirty="0"/>
                        <a:t>     Discrete Ordinates model (Murthy et al., 1998)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47F02C6-88E2-4255-8F46-D58D68A91A8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884" y="3611598"/>
            <a:ext cx="2538730" cy="2727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949249F-F84F-44A2-8215-D842CD77FE58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5" t="-447" b="1"/>
          <a:stretch/>
        </p:blipFill>
        <p:spPr bwMode="auto">
          <a:xfrm>
            <a:off x="6727190" y="4284698"/>
            <a:ext cx="2112010" cy="20542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3420AEFF-848C-42B9-96D2-FE480720BCBB}"/>
              </a:ext>
            </a:extLst>
          </p:cNvPr>
          <p:cNvSpPr/>
          <p:nvPr/>
        </p:nvSpPr>
        <p:spPr>
          <a:xfrm>
            <a:off x="5071110" y="5071745"/>
            <a:ext cx="491490" cy="490855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B2D3F1B-19FA-4A1D-8E1F-CD7AF9757727}"/>
              </a:ext>
            </a:extLst>
          </p:cNvPr>
          <p:cNvCxnSpPr/>
          <p:nvPr/>
        </p:nvCxnSpPr>
        <p:spPr>
          <a:xfrm>
            <a:off x="5638800" y="5334000"/>
            <a:ext cx="1733550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BC45AE25-DCD6-4D7D-AA08-EB644D733917}"/>
              </a:ext>
            </a:extLst>
          </p:cNvPr>
          <p:cNvSpPr/>
          <p:nvPr/>
        </p:nvSpPr>
        <p:spPr>
          <a:xfrm>
            <a:off x="1565910" y="4614545"/>
            <a:ext cx="491490" cy="490855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E3243BB-7D52-47C6-8C45-C76588C43449}"/>
              </a:ext>
            </a:extLst>
          </p:cNvPr>
          <p:cNvCxnSpPr>
            <a:cxnSpLocks/>
          </p:cNvCxnSpPr>
          <p:nvPr/>
        </p:nvCxnSpPr>
        <p:spPr>
          <a:xfrm>
            <a:off x="2286000" y="4800600"/>
            <a:ext cx="1828800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5088792-D296-42A5-A32E-C75B341712FA}"/>
              </a:ext>
            </a:extLst>
          </p:cNvPr>
          <p:cNvSpPr txBox="1"/>
          <p:nvPr/>
        </p:nvSpPr>
        <p:spPr>
          <a:xfrm>
            <a:off x="3221355" y="6324600"/>
            <a:ext cx="4191000" cy="304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GB" sz="1600" i="1" dirty="0"/>
              <a:t>Cross section numerical gri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54F2F58-0DA3-4D5A-B47C-313BFDBD257C}"/>
              </a:ext>
            </a:extLst>
          </p:cNvPr>
          <p:cNvSpPr txBox="1"/>
          <p:nvPr/>
        </p:nvSpPr>
        <p:spPr>
          <a:xfrm>
            <a:off x="6477000" y="6318538"/>
            <a:ext cx="2834373" cy="304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n-GB" sz="1600" i="1" dirty="0"/>
              <a:t>Release source numerical grid</a:t>
            </a:r>
          </a:p>
        </p:txBody>
      </p:sp>
    </p:spTree>
    <p:extLst>
      <p:ext uri="{BB962C8B-B14F-4D97-AF65-F5344CB8AC3E}">
        <p14:creationId xmlns:p14="http://schemas.microsoft.com/office/powerpoint/2010/main" val="3490192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9975" y="199926"/>
            <a:ext cx="8219256" cy="562074"/>
          </a:xfrm>
        </p:spPr>
        <p:txBody>
          <a:bodyPr/>
          <a:lstStyle/>
          <a:p>
            <a:r>
              <a:rPr lang="en-GB" sz="3600" dirty="0"/>
              <a:t>Blowdown dynamic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"/>
          </p:nvPr>
        </p:nvSpPr>
        <p:spPr>
          <a:xfrm>
            <a:off x="399975" y="688504"/>
            <a:ext cx="9296400" cy="378296"/>
          </a:xfrm>
        </p:spPr>
        <p:txBody>
          <a:bodyPr/>
          <a:lstStyle/>
          <a:p>
            <a:pPr lvl="0"/>
            <a:r>
              <a:rPr lang="en-GB" sz="3000" dirty="0"/>
              <a:t>Pressure and temperature dynam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81000" y="1295400"/>
                <a:ext cx="8305800" cy="4419600"/>
              </a:xfrm>
            </p:spPr>
            <p:txBody>
              <a:bodyPr>
                <a:normAutofit/>
              </a:bodyPr>
              <a:lstStyle/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n-US" sz="2200" dirty="0">
                    <a:solidFill>
                      <a:schemeClr val="tx1"/>
                    </a:solidFill>
                  </a:rPr>
                  <a:t>The Ulster notional nozzle approach is applied to simulate the under-expanded jet properties dynamics during the tank blowdown. </a:t>
                </a:r>
              </a:p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n-GB" sz="2200" dirty="0">
                    <a:solidFill>
                      <a:schemeClr val="tx1"/>
                    </a:solidFill>
                  </a:rPr>
                  <a:t>The mass flow rate is evaluated considering discharge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GB" sz="2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GB" sz="2200" i="1">
                        <a:solidFill>
                          <a:schemeClr val="tx1"/>
                        </a:solidFill>
                        <a:latin typeface="Cambria Math"/>
                      </a:rPr>
                      <m:t>=0.7</m:t>
                    </m:r>
                  </m:oMath>
                </a14:m>
                <a:r>
                  <a:rPr lang="en-GB" sz="22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r>
                  <a:rPr lang="en-GB" sz="2200" dirty="0">
                    <a:solidFill>
                      <a:schemeClr val="tx1"/>
                    </a:solidFill>
                  </a:rPr>
                  <a:t> The adiabatic-to-isothermal (215K) blowdown formulation is selected to model the release. </a:t>
                </a:r>
              </a:p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n-GB" sz="2200" dirty="0">
                  <a:solidFill>
                    <a:schemeClr val="tx1"/>
                  </a:solidFill>
                </a:endParaRPr>
              </a:p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n-GB" sz="28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ts val="480"/>
                  </a:spcBef>
                </a:pPr>
                <a:r>
                  <a:rPr lang="en-GB" sz="2800" dirty="0">
                    <a:solidFill>
                      <a:schemeClr val="tx1"/>
                    </a:solidFill>
                  </a:rPr>
                  <a:t>     </a:t>
                </a:r>
              </a:p>
              <a:p>
                <a:pPr algn="just">
                  <a:spcBef>
                    <a:spcPts val="480"/>
                  </a:spcBef>
                </a:pPr>
                <a:endParaRPr lang="en-GB" sz="2800" dirty="0">
                  <a:solidFill>
                    <a:schemeClr val="tx1"/>
                  </a:solidFill>
                </a:endParaRPr>
              </a:p>
              <a:p>
                <a:pPr marL="342900" indent="-34290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n-GB" sz="2800" dirty="0">
                  <a:solidFill>
                    <a:schemeClr val="tx1"/>
                  </a:solidFill>
                </a:endParaRPr>
              </a:p>
              <a:p>
                <a:pPr marL="285750" indent="-285750" algn="just">
                  <a:spcBef>
                    <a:spcPts val="480"/>
                  </a:spcBef>
                  <a:buFont typeface="Wingdings" panose="05000000000000000000" pitchFamily="2" charset="2"/>
                  <a:buChar char="§"/>
                </a:pPr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81000" y="1295400"/>
                <a:ext cx="8305800" cy="4419600"/>
              </a:xfrm>
              <a:blipFill>
                <a:blip r:embed="rId3"/>
                <a:stretch>
                  <a:fillRect l="-808" t="-828" r="-8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137345" y="3505200"/>
            <a:ext cx="4037045" cy="31555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4C188650-F9BB-4D12-B4A1-67553BEC5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0659" y="3973800"/>
            <a:ext cx="4573036" cy="2808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263EE6D-032B-4D55-9C0F-CB229D96D7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973800"/>
            <a:ext cx="4573036" cy="28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32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19256" cy="562074"/>
          </a:xfrm>
        </p:spPr>
        <p:txBody>
          <a:bodyPr/>
          <a:lstStyle/>
          <a:p>
            <a:r>
              <a:rPr lang="en-GB" sz="3600" dirty="0"/>
              <a:t>Blowdown dynamic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"/>
          </p:nvPr>
        </p:nvSpPr>
        <p:spPr>
          <a:xfrm>
            <a:off x="401688" y="689248"/>
            <a:ext cx="8208912" cy="460648"/>
          </a:xfrm>
        </p:spPr>
        <p:txBody>
          <a:bodyPr/>
          <a:lstStyle/>
          <a:p>
            <a:r>
              <a:rPr lang="en-GB" sz="3000" dirty="0"/>
              <a:t>Mass flow rate dynamics</a:t>
            </a:r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152026" y="3048000"/>
            <a:ext cx="4037045" cy="31555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685800" rtl="0" eaLnBrk="1" fontAlgn="auto" latinLnBrk="0" hangingPunct="1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DE4823-99D1-42E7-9D13-135AFC778AA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4AD8DD-D359-43C9-8FDB-F4E05195E3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8988" y="1447800"/>
            <a:ext cx="6118034" cy="37566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E17A886-457A-4F1E-B9F2-FF27B3E3C668}"/>
              </a:ext>
            </a:extLst>
          </p:cNvPr>
          <p:cNvSpPr txBox="1"/>
          <p:nvPr/>
        </p:nvSpPr>
        <p:spPr>
          <a:xfrm>
            <a:off x="206016" y="5356882"/>
            <a:ext cx="8600255" cy="1424918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200" dirty="0"/>
              <a:t>The release of hydrogen was reproduced through the volumetric source implementation of the notional nozzle approach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200" dirty="0"/>
              <a:t>Range of validity of the volumetric source approach: 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3359B3D8-6942-42CA-8A46-78FF1DBDE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A2EFB3-3001-4344-9D75-87AEEA9D2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8918"/>
              </p:ext>
            </p:extLst>
          </p:nvPr>
        </p:nvGraphicFramePr>
        <p:xfrm>
          <a:off x="6629400" y="6048960"/>
          <a:ext cx="1449169" cy="4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48960"/>
                        <a:ext cx="1449169" cy="426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144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F14C710-B222-4062-B691-9C419A8914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56" y="1510908"/>
            <a:ext cx="5578252" cy="420409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4" t="2687" r="3318"/>
          <a:stretch/>
        </p:blipFill>
        <p:spPr bwMode="auto">
          <a:xfrm>
            <a:off x="5943600" y="1524000"/>
            <a:ext cx="30554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1344" y="304800"/>
            <a:ext cx="8219256" cy="562074"/>
          </a:xfrm>
        </p:spPr>
        <p:txBody>
          <a:bodyPr/>
          <a:lstStyle/>
          <a:p>
            <a:r>
              <a:rPr lang="en-GB" sz="3600" dirty="0"/>
              <a:t>Simulation vs experiment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381000" y="772179"/>
            <a:ext cx="9144000" cy="4756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250" b="1" kern="1200">
                <a:solidFill>
                  <a:srgbClr val="BBA46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3000" dirty="0"/>
              <a:t>Radiative heat flux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725325"/>
            <a:ext cx="2209800" cy="183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 Brace 3"/>
          <p:cNvSpPr/>
          <p:nvPr/>
        </p:nvSpPr>
        <p:spPr>
          <a:xfrm rot="5400000">
            <a:off x="1353424" y="1917325"/>
            <a:ext cx="158249" cy="1036296"/>
          </a:xfrm>
          <a:prstGeom prst="leftBrace">
            <a:avLst>
              <a:gd name="adj1" fmla="val 8333"/>
              <a:gd name="adj2" fmla="val 51376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990600" y="2134084"/>
            <a:ext cx="956581" cy="2373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Zone 1</a:t>
            </a:r>
          </a:p>
        </p:txBody>
      </p:sp>
      <p:sp>
        <p:nvSpPr>
          <p:cNvPr id="11" name="Left Brace 10"/>
          <p:cNvSpPr/>
          <p:nvPr/>
        </p:nvSpPr>
        <p:spPr>
          <a:xfrm rot="5400000">
            <a:off x="3791821" y="515219"/>
            <a:ext cx="158254" cy="3840504"/>
          </a:xfrm>
          <a:prstGeom prst="leftBrace">
            <a:avLst>
              <a:gd name="adj1" fmla="val 8333"/>
              <a:gd name="adj2" fmla="val 51376"/>
            </a:avLst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92D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2800" y="2066656"/>
            <a:ext cx="956581" cy="2373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Zone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9425" y="3162300"/>
            <a:ext cx="838200" cy="190500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800" dirty="0"/>
              <a:t>radiomet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32025" y="2134084"/>
            <a:ext cx="1066800" cy="304316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1100" dirty="0"/>
              <a:t>rd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8225" y="2286484"/>
            <a:ext cx="1066800" cy="304316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900" dirty="0"/>
              <a:t>rd1.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36825" y="2438400"/>
            <a:ext cx="1066800" cy="304316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1100" dirty="0"/>
              <a:t>rd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65425" y="2671467"/>
            <a:ext cx="1066800" cy="304316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1100" dirty="0"/>
              <a:t>rd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45343" y="2971800"/>
            <a:ext cx="1066800" cy="304316"/>
          </a:xfrm>
          <a:prstGeom prst="rect">
            <a:avLst/>
          </a:prstGeom>
          <a:noFill/>
          <a:ln>
            <a:noFill/>
          </a:ln>
        </p:spPr>
        <p:txBody>
          <a:bodyPr vert="horz" wrap="none" lIns="91440" tIns="45720" rIns="91440" bIns="45720" rtlCol="0" anchor="ctr">
            <a:noAutofit/>
          </a:bodyPr>
          <a:lstStyle/>
          <a:p>
            <a:r>
              <a:rPr lang="en-GB" sz="1100" dirty="0"/>
              <a:t>rd4</a:t>
            </a:r>
          </a:p>
        </p:txBody>
      </p:sp>
    </p:spTree>
    <p:extLst>
      <p:ext uri="{BB962C8B-B14F-4D97-AF65-F5344CB8AC3E}">
        <p14:creationId xmlns:p14="http://schemas.microsoft.com/office/powerpoint/2010/main" val="93915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C41349A-779D-4454-B65E-C971AB0B1CA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2600"/>
            <a:ext cx="5105400" cy="36576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1344" y="304800"/>
            <a:ext cx="8219256" cy="562074"/>
          </a:xfrm>
        </p:spPr>
        <p:txBody>
          <a:bodyPr/>
          <a:lstStyle/>
          <a:p>
            <a:r>
              <a:rPr lang="en-GB" sz="3600" dirty="0"/>
              <a:t>Simulation vs experiment</a:t>
            </a:r>
          </a:p>
        </p:txBody>
      </p:sp>
      <p:sp>
        <p:nvSpPr>
          <p:cNvPr id="9" name="Content Placeholder 3"/>
          <p:cNvSpPr txBox="1">
            <a:spLocks/>
          </p:cNvSpPr>
          <p:nvPr/>
        </p:nvSpPr>
        <p:spPr>
          <a:xfrm>
            <a:off x="381000" y="772179"/>
            <a:ext cx="9144000" cy="4756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250" b="1" kern="1200">
                <a:solidFill>
                  <a:srgbClr val="BBA46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3000" dirty="0"/>
              <a:t>Flame length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4211071" cy="4656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1447800"/>
            <a:ext cx="13716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Time = 1 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7400" y="3623468"/>
            <a:ext cx="13716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Time = 15 s</a:t>
            </a:r>
          </a:p>
        </p:txBody>
      </p:sp>
    </p:spTree>
    <p:extLst>
      <p:ext uri="{BB962C8B-B14F-4D97-AF65-F5344CB8AC3E}">
        <p14:creationId xmlns:p14="http://schemas.microsoft.com/office/powerpoint/2010/main" val="12794054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19256" cy="562074"/>
          </a:xfrm>
        </p:spPr>
        <p:txBody>
          <a:bodyPr/>
          <a:lstStyle/>
          <a:p>
            <a:r>
              <a:rPr lang="en-GB" sz="3600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1344" y="794866"/>
            <a:ext cx="8208912" cy="460648"/>
          </a:xfrm>
        </p:spPr>
        <p:txBody>
          <a:bodyPr/>
          <a:lstStyle/>
          <a:p>
            <a:r>
              <a:rPr lang="en-GB" sz="3000" dirty="0"/>
              <a:t>Sensitivity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544" y="1569368"/>
            <a:ext cx="8280920" cy="4679032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800" dirty="0">
                <a:solidFill>
                  <a:schemeClr val="tx1"/>
                </a:solidFill>
              </a:rPr>
              <a:t>Turbulent flow characteristics: turbulent intensity and turbulent length scale in the release source.</a:t>
            </a:r>
          </a:p>
          <a:p>
            <a:pPr marL="1014413" lvl="1" indent="-457200">
              <a:buFont typeface="Wingdings" panose="05000000000000000000" pitchFamily="2" charset="2"/>
              <a:buChar char="Ø"/>
            </a:pPr>
            <a:r>
              <a:rPr lang="en-GB" sz="2800" dirty="0">
                <a:solidFill>
                  <a:schemeClr val="tx1"/>
                </a:solidFill>
              </a:rPr>
              <a:t>Significant effect on the radiative heat flux in proximity of the release point with variations up to 30%.</a:t>
            </a:r>
          </a:p>
          <a:p>
            <a:pPr marL="1014413" lvl="1" indent="-457200">
              <a:buFont typeface="Wingdings" panose="05000000000000000000" pitchFamily="2" charset="2"/>
              <a:buChar char="Ø"/>
            </a:pPr>
            <a:r>
              <a:rPr lang="en-GB" sz="2800" dirty="0"/>
              <a:t>Minor effect on length of the flame (up to 13%).</a:t>
            </a:r>
            <a:endParaRPr lang="en-GB" sz="2800" dirty="0">
              <a:solidFill>
                <a:schemeClr val="tx1"/>
              </a:solidFill>
            </a:endParaRPr>
          </a:p>
          <a:p>
            <a:pPr algn="ctr"/>
            <a:r>
              <a:rPr lang="en-GB" sz="2800" dirty="0">
                <a:solidFill>
                  <a:schemeClr val="tx1"/>
                </a:solidFill>
              </a:rPr>
              <a:t> 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800" dirty="0">
                <a:solidFill>
                  <a:schemeClr val="tx1"/>
                </a:solidFill>
              </a:rPr>
              <a:t>Water vapour content in air.</a:t>
            </a:r>
          </a:p>
          <a:p>
            <a:pPr marL="1014413" lvl="1" indent="-457200">
              <a:buFont typeface="Wingdings" panose="05000000000000000000" pitchFamily="2" charset="2"/>
              <a:buChar char="Ø"/>
            </a:pPr>
            <a:r>
              <a:rPr lang="en-GB" sz="2800" dirty="0"/>
              <a:t>Large e</a:t>
            </a:r>
            <a:r>
              <a:rPr lang="en-GB" sz="2800" dirty="0">
                <a:solidFill>
                  <a:schemeClr val="tx1"/>
                </a:solidFill>
              </a:rPr>
              <a:t>ffect on the thermal radiation absorbed in the whole surroundings of the flame.</a:t>
            </a:r>
          </a:p>
          <a:p>
            <a:pPr marL="1014413" lvl="1" indent="-457200">
              <a:buFont typeface="Wingdings" panose="05000000000000000000" pitchFamily="2" charset="2"/>
              <a:buChar char="Ø"/>
            </a:pPr>
            <a:r>
              <a:rPr lang="en-GB" sz="2800" dirty="0"/>
              <a:t>The effect increases with the distance from the flame.</a:t>
            </a:r>
            <a:endParaRPr lang="en-GB" sz="2800" dirty="0">
              <a:solidFill>
                <a:schemeClr val="tx1"/>
              </a:solidFill>
            </a:endParaRPr>
          </a:p>
          <a:p>
            <a:pPr marL="1014413" lvl="1" indent="-457200">
              <a:buFont typeface="Wingdings" panose="05000000000000000000" pitchFamily="2" charset="2"/>
              <a:buChar char="Ø"/>
            </a:pPr>
            <a:endParaRPr lang="en-GB" sz="2800" dirty="0">
              <a:solidFill>
                <a:schemeClr val="tx1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6548790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</TotalTime>
  <Words>678</Words>
  <Application>Microsoft Office PowerPoint</Application>
  <PresentationFormat>On-screen Show (4:3)</PresentationFormat>
  <Paragraphs>104</Paragraphs>
  <Slides>1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mbria Math</vt:lpstr>
      <vt:lpstr>Courier New</vt:lpstr>
      <vt:lpstr>Wingdings</vt:lpstr>
      <vt:lpstr>Office Theme</vt:lpstr>
      <vt:lpstr>1_Office Theme</vt:lpstr>
      <vt:lpstr>2_Office Theme</vt:lpstr>
      <vt:lpstr>MathType 6.0 Equation</vt:lpstr>
      <vt:lpstr>Simulation of thermal radiation from  hydrogen under-expanded jet fire</vt:lpstr>
      <vt:lpstr>Hydrogen jet fires</vt:lpstr>
      <vt:lpstr>INERIS experiment</vt:lpstr>
      <vt:lpstr>CFD Model</vt:lpstr>
      <vt:lpstr>Blowdown dynamics</vt:lpstr>
      <vt:lpstr>Blowdown dynamics</vt:lpstr>
      <vt:lpstr>Simulation vs experiment</vt:lpstr>
      <vt:lpstr>Simulation vs experiment</vt:lpstr>
      <vt:lpstr>Simulation results</vt:lpstr>
      <vt:lpstr>Concluding remark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al radiation from cryogenic hydrogen jet fires</dc:title>
  <dc:creator>Donatella</dc:creator>
  <cp:lastModifiedBy>Donatella</cp:lastModifiedBy>
  <cp:revision>27</cp:revision>
  <dcterms:created xsi:type="dcterms:W3CDTF">2006-08-16T00:00:00Z</dcterms:created>
  <dcterms:modified xsi:type="dcterms:W3CDTF">2017-09-11T09:00:47Z</dcterms:modified>
</cp:coreProperties>
</file>